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CF35EF">
      <w:pPr>
        <w:overflowPunct w:val="0"/>
        <w:autoSpaceDE w:val="0"/>
        <w:autoSpaceDN w:val="0"/>
        <w:adjustRightInd w:val="0"/>
        <w:snapToGrid w:val="0"/>
        <w:rPr>
          <w:rFonts w:ascii="Tahoma" w:hAnsi="Tahoma" w:cs="Tahoma"/>
          <w:sz w:val="22"/>
          <w:szCs w:val="22"/>
          <w:lang w:eastAsia="zh-CN"/>
        </w:rPr>
      </w:pPr>
    </w:p>
    <w:p w:rsidR="009B5F7D" w:rsidRDefault="009B5F7D" w:rsidP="00CF35EF">
      <w:pPr>
        <w:overflowPunct w:val="0"/>
        <w:autoSpaceDE w:val="0"/>
        <w:autoSpaceDN w:val="0"/>
        <w:adjustRightInd w:val="0"/>
        <w:snapToGrid w:val="0"/>
        <w:rPr>
          <w:rFonts w:ascii="Tahoma" w:hAnsi="Tahoma" w:cs="Tahoma"/>
          <w:sz w:val="22"/>
          <w:szCs w:val="22"/>
          <w:lang w:eastAsia="zh-CN"/>
        </w:rPr>
      </w:pPr>
    </w:p>
    <w:p w:rsidR="00500E53" w:rsidRDefault="00500E53" w:rsidP="00CF35EF">
      <w:pPr>
        <w:overflowPunct w:val="0"/>
        <w:autoSpaceDE w:val="0"/>
        <w:autoSpaceDN w:val="0"/>
        <w:adjustRightInd w:val="0"/>
        <w:snapToGrid w:val="0"/>
        <w:rPr>
          <w:rFonts w:ascii="Tahoma" w:hAnsi="Tahoma" w:cs="Tahoma"/>
          <w:sz w:val="22"/>
          <w:szCs w:val="22"/>
          <w:lang w:eastAsia="zh-CN"/>
        </w:rPr>
      </w:pPr>
    </w:p>
    <w:p w:rsidR="00503E01" w:rsidRPr="00387365" w:rsidRDefault="00503E01" w:rsidP="00503E01">
      <w:pPr>
        <w:pStyle w:val="Ae"/>
        <w:spacing w:after="600"/>
      </w:pPr>
      <w:r w:rsidRPr="00B859DA">
        <w:t>Paper Title</w:t>
      </w:r>
      <w:r w:rsidRPr="00B859DA">
        <w:rPr>
          <w:vertAlign w:val="superscript"/>
        </w:rPr>
        <w:t>*</w:t>
      </w:r>
    </w:p>
    <w:p w:rsidR="00503E01" w:rsidRPr="00FA4E18" w:rsidRDefault="00503E01" w:rsidP="005914BC">
      <w:pPr>
        <w:spacing w:afterLines="10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E8325E">
              <w:rPr>
                <w:rFonts w:ascii="Minion Pro Capt" w:hAnsi="Minion Pro Capt" w:cstheme="minorHAnsi" w:hint="eastAsia"/>
                <w:bCs/>
                <w:sz w:val="16"/>
                <w:szCs w:val="16"/>
                <w:lang w:eastAsia="zh-CN"/>
              </w:rPr>
              <w:t>2</w:t>
            </w:r>
            <w:r w:rsidR="00A25677">
              <w:rPr>
                <w:rFonts w:ascii="Minion Pro Capt" w:hAnsi="Minion Pro Capt" w:cstheme="minorHAnsi" w:hint="eastAsia"/>
                <w:bCs/>
                <w:sz w:val="16"/>
                <w:szCs w:val="16"/>
                <w:lang w:eastAsia="zh-CN"/>
              </w:rPr>
              <w:t>4</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A25677" w:rsidRPr="00B658E6">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E8325E">
              <w:rPr>
                <w:rFonts w:ascii="Minion Pro Capt" w:hAnsi="Minion Pro Capt" w:cstheme="minorHAnsi" w:hint="eastAsia"/>
                <w:sz w:val="16"/>
                <w:szCs w:val="16"/>
                <w:lang w:eastAsia="zh-CN"/>
              </w:rPr>
              <w:t>2</w:t>
            </w:r>
            <w:r w:rsidR="00A25677">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A61DA5"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08535"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CF35EF">
            <w:pPr>
              <w:pStyle w:val="AA0"/>
              <w:overflowPunct w:val="0"/>
              <w:spacing w:after="120"/>
            </w:pPr>
            <w:r w:rsidRPr="00387365">
              <w:t>Abstract</w:t>
            </w:r>
          </w:p>
          <w:p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CF35EF">
            <w:pPr>
              <w:overflowPunct w:val="0"/>
              <w:rPr>
                <w:rFonts w:ascii="Palatino Linotype" w:hAnsi="Palatino Linotype"/>
                <w:sz w:val="16"/>
                <w:szCs w:val="16"/>
              </w:rPr>
            </w:pPr>
          </w:p>
          <w:p w:rsidR="00E9121D" w:rsidRPr="00B15FA8" w:rsidRDefault="00E9121D" w:rsidP="00CF35EF">
            <w:pPr>
              <w:pStyle w:val="AA0"/>
              <w:overflowPunct w:val="0"/>
              <w:spacing w:after="120"/>
            </w:pPr>
            <w:r w:rsidRPr="00B15FA8">
              <w:t>Keywords</w:t>
            </w:r>
          </w:p>
          <w:p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CF35EF">
      <w:pPr>
        <w:pStyle w:val="10"/>
        <w:overflowPunct w:val="0"/>
        <w:spacing w:beforeLines="0" w:afterLines="0"/>
        <w:ind w:left="3000"/>
        <w:rPr>
          <w:szCs w:val="26"/>
        </w:rPr>
      </w:pPr>
    </w:p>
    <w:p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rsidR="002E624F" w:rsidRPr="00761A95" w:rsidRDefault="002E624F" w:rsidP="00BB6E97">
      <w:pPr>
        <w:pStyle w:val="sponsors"/>
        <w:framePr w:w="10205" w:h="261" w:hRule="exact" w:wrap="around" w:vAnchor="page" w:hAnchor="page" w:x="871" w:y="1371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5pt;height:.75pt" o:ole="">
            <v:imagedata r:id="rId13" o:title=""/>
          </v:shape>
          <o:OLEObject Type="Embed" ProgID="Word.Picture.8" ShapeID="_x0000_i1027" DrawAspect="Content" ObjectID="_1759908536" r:id="rId14"/>
        </w:object>
      </w:r>
    </w:p>
    <w:p w:rsidR="002E624F" w:rsidRPr="009D173F" w:rsidRDefault="002E624F" w:rsidP="00BB6E97">
      <w:pPr>
        <w:pStyle w:val="sponsors"/>
        <w:framePr w:w="10205" w:h="261" w:hRule="exact" w:wrap="around" w:vAnchor="page" w:hAnchor="page" w:x="871" w:y="13710"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2E624F" w:rsidRPr="006210B7" w:rsidRDefault="002E624F" w:rsidP="002E624F">
      <w:pPr>
        <w:pStyle w:val="10"/>
        <w:spacing w:before="240" w:after="120"/>
        <w:ind w:left="3000"/>
      </w:pPr>
      <w:r w:rsidRPr="006210B7">
        <w:lastRenderedPageBreak/>
        <w:t>2. Ease of Use (Heading 2)</w:t>
      </w:r>
    </w:p>
    <w:p w:rsidR="002E624F" w:rsidRPr="006210B7" w:rsidRDefault="002E624F" w:rsidP="005914BC">
      <w:pPr>
        <w:pStyle w:val="20"/>
        <w:spacing w:beforeLines="50" w:after="120"/>
        <w:ind w:left="3000"/>
      </w:pPr>
      <w:r w:rsidRPr="006210B7">
        <w:t>2.1. Selecting a Template (Sub-Heading 2.1)</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2E624F" w:rsidRPr="006210B7" w:rsidRDefault="002E624F" w:rsidP="002E624F">
      <w:pPr>
        <w:pStyle w:val="20"/>
        <w:spacing w:before="240" w:after="120"/>
        <w:ind w:left="3000"/>
      </w:pPr>
      <w:r w:rsidRPr="006210B7">
        <w:t>2.2. Maintaining the Integrity of the Specific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2E624F" w:rsidRPr="006210B7" w:rsidRDefault="002E624F" w:rsidP="002E624F">
      <w:pPr>
        <w:pStyle w:val="10"/>
        <w:spacing w:before="240" w:after="120"/>
        <w:ind w:left="3000"/>
      </w:pPr>
      <w:r w:rsidRPr="006210B7">
        <w:t>3. Prepare Your Paper before Styling (Heading 3)</w:t>
      </w:r>
    </w:p>
    <w:p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2E624F" w:rsidRPr="006210B7" w:rsidRDefault="002E624F" w:rsidP="002E624F">
      <w:pPr>
        <w:pStyle w:val="20"/>
        <w:spacing w:before="240" w:after="120"/>
        <w:ind w:left="3000"/>
      </w:pPr>
      <w:r w:rsidRPr="006210B7">
        <w:t>3.1. Abbreviations and Acronyms</w:t>
      </w:r>
    </w:p>
    <w:p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2E624F" w:rsidRPr="006210B7" w:rsidRDefault="002E624F" w:rsidP="002E624F">
      <w:pPr>
        <w:pStyle w:val="20"/>
        <w:spacing w:before="240" w:after="120"/>
        <w:ind w:left="3000"/>
      </w:pPr>
      <w:r w:rsidRPr="006210B7">
        <w:t>3.2. Unit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2E624F" w:rsidRPr="006210B7" w:rsidRDefault="002E624F" w:rsidP="002E624F">
      <w:pPr>
        <w:pStyle w:val="20"/>
        <w:spacing w:before="240" w:after="120"/>
        <w:ind w:left="3000"/>
      </w:pPr>
      <w:r w:rsidRPr="006210B7">
        <w:lastRenderedPageBreak/>
        <w:t>3.3. Equation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2E624F" w:rsidRPr="006210B7" w:rsidRDefault="002E624F" w:rsidP="005914BC">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25pt" o:ole="">
            <v:imagedata r:id="rId15" o:title=""/>
          </v:shape>
          <o:OLEObject Type="Embed" ProgID="Equation.DSMT4" ShapeID="_x0000_i1028" DrawAspect="Content" ObjectID="_1759908537"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2E624F" w:rsidRPr="006210B7" w:rsidRDefault="002E624F" w:rsidP="002E624F">
      <w:pPr>
        <w:pStyle w:val="20"/>
        <w:spacing w:before="240" w:after="120"/>
        <w:ind w:left="3000"/>
      </w:pPr>
      <w:r w:rsidRPr="006210B7">
        <w:t>3.4. Some Common Mistak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2E624F" w:rsidRPr="006210B7" w:rsidRDefault="002E624F" w:rsidP="002E624F">
      <w:pPr>
        <w:pStyle w:val="10"/>
        <w:spacing w:before="240" w:after="120"/>
        <w:ind w:left="3000"/>
      </w:pPr>
      <w:r w:rsidRPr="006210B7">
        <w:t>4. Using the Template (Heading 4)</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2E624F" w:rsidRPr="006210B7" w:rsidRDefault="002E624F" w:rsidP="002E624F">
      <w:pPr>
        <w:pStyle w:val="20"/>
        <w:spacing w:before="240" w:after="120"/>
        <w:ind w:left="3000"/>
      </w:pPr>
      <w:r w:rsidRPr="006210B7">
        <w:t>4.1. Authors and Affili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2E624F" w:rsidRPr="006210B7" w:rsidRDefault="002E624F" w:rsidP="002E624F">
      <w:pPr>
        <w:pStyle w:val="20"/>
        <w:spacing w:before="240" w:after="120"/>
        <w:ind w:left="3000"/>
      </w:pPr>
      <w:r w:rsidRPr="006210B7">
        <w:t>4.2. Identify the Heading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2E624F" w:rsidRPr="006210B7" w:rsidRDefault="002E624F" w:rsidP="002E624F">
      <w:pPr>
        <w:pStyle w:val="20"/>
        <w:spacing w:before="240" w:after="120"/>
        <w:ind w:left="3000"/>
      </w:pPr>
      <w:r w:rsidRPr="006210B7">
        <w:t>4.3. Figures and Table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rsidR="002E624F" w:rsidRPr="00BB45E7" w:rsidRDefault="002E624F" w:rsidP="005914BC">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2E624F" w:rsidRPr="00BB45E7" w:rsidTr="004F7637">
        <w:trPr>
          <w:trHeight w:val="284"/>
          <w:tblHeader/>
        </w:trPr>
        <w:tc>
          <w:tcPr>
            <w:tcW w:w="835" w:type="dxa"/>
            <w:vMerge w:val="restart"/>
            <w:tcBorders>
              <w:top w:val="single" w:sz="4" w:space="0" w:color="943634" w:themeColor="accent2" w:themeShade="BF"/>
            </w:tcBorders>
            <w:shd w:val="clear" w:color="auto" w:fill="auto"/>
            <w:vAlign w:val="center"/>
          </w:tcPr>
          <w:p w:rsidR="002E624F" w:rsidRPr="00BB45E7" w:rsidRDefault="002E624F" w:rsidP="004F7637">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2E624F" w:rsidRPr="00BB45E7" w:rsidRDefault="002E624F" w:rsidP="004F7637">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rsidTr="004F7637">
        <w:trPr>
          <w:trHeight w:val="284"/>
          <w:tblHeader/>
        </w:trPr>
        <w:tc>
          <w:tcPr>
            <w:tcW w:w="835" w:type="dxa"/>
            <w:vMerge/>
            <w:tcBorders>
              <w:bottom w:val="single" w:sz="2" w:space="0" w:color="943634" w:themeColor="accent2" w:themeShade="BF"/>
            </w:tcBorders>
            <w:shd w:val="clear" w:color="auto" w:fill="auto"/>
            <w:vAlign w:val="center"/>
          </w:tcPr>
          <w:p w:rsidR="002E624F" w:rsidRPr="00BB45E7" w:rsidRDefault="002E624F" w:rsidP="004F7637">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4F7637">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4F7637">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4F7637">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rsidTr="004F7637">
        <w:trPr>
          <w:trHeight w:val="284"/>
        </w:trPr>
        <w:tc>
          <w:tcPr>
            <w:tcW w:w="835" w:type="dxa"/>
            <w:tcBorders>
              <w:top w:val="single" w:sz="2" w:space="0" w:color="943634" w:themeColor="accent2" w:themeShade="BF"/>
            </w:tcBorders>
            <w:vAlign w:val="center"/>
          </w:tcPr>
          <w:p w:rsidR="002E624F" w:rsidRPr="00BB45E7" w:rsidRDefault="002E624F" w:rsidP="004F7637">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2E624F" w:rsidRPr="00BB45E7" w:rsidRDefault="002E624F" w:rsidP="004F7637">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2E624F" w:rsidRPr="00BB45E7" w:rsidRDefault="002E624F" w:rsidP="004F7637">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2E624F" w:rsidRPr="00BB45E7" w:rsidRDefault="002E624F" w:rsidP="004F7637">
            <w:pPr>
              <w:widowControl w:val="0"/>
              <w:jc w:val="center"/>
              <w:rPr>
                <w:rFonts w:ascii="Minion Pro Capt" w:hAnsi="Minion Pro Capt"/>
                <w:sz w:val="16"/>
                <w:szCs w:val="16"/>
              </w:rPr>
            </w:pPr>
          </w:p>
        </w:tc>
      </w:tr>
    </w:tbl>
    <w:p w:rsidR="002E624F" w:rsidRPr="00BB45E7" w:rsidRDefault="002E624F" w:rsidP="005914BC">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2E624F" w:rsidRPr="00BB45E7" w:rsidRDefault="002E624F" w:rsidP="005914BC">
      <w:pPr>
        <w:widowControl w:val="0"/>
        <w:spacing w:beforeLines="30"/>
        <w:ind w:leftChars="300" w:left="600" w:right="641" w:firstLineChars="500" w:firstLine="750"/>
        <w:rPr>
          <w:rFonts w:ascii="Minion Pro Capt" w:hAnsi="Minion Pro Capt"/>
          <w:sz w:val="15"/>
          <w:szCs w:val="15"/>
          <w:lang w:eastAsia="zh-CN"/>
        </w:rPr>
      </w:pPr>
    </w:p>
    <w:p w:rsidR="002E624F" w:rsidRPr="00BB45E7" w:rsidRDefault="00A61DA5" w:rsidP="005914BC">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4F7637" w:rsidRPr="00BB45E7" w:rsidRDefault="004F7637"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4F7637" w:rsidRPr="00BB45E7" w:rsidRDefault="004F7637"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2E624F" w:rsidRPr="00992705" w:rsidRDefault="002E624F" w:rsidP="005914BC">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2E624F" w:rsidRPr="005E496C" w:rsidRDefault="002E624F" w:rsidP="002E624F">
      <w:pPr>
        <w:widowControl w:val="0"/>
        <w:rPr>
          <w:b/>
          <w:bCs/>
          <w:sz w:val="18"/>
          <w:szCs w:val="18"/>
          <w:lang w:eastAsia="zh-CN"/>
        </w:rPr>
      </w:pP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2E624F" w:rsidRPr="006210B7" w:rsidRDefault="002E624F" w:rsidP="002E624F">
      <w:pPr>
        <w:pStyle w:val="10"/>
        <w:spacing w:before="240" w:after="120"/>
        <w:ind w:left="3000"/>
      </w:pPr>
      <w:r w:rsidRPr="006210B7">
        <w:t>Acknowledgement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2E624F" w:rsidRPr="000F62CE" w:rsidRDefault="002E624F" w:rsidP="002E624F">
      <w:pPr>
        <w:pStyle w:val="10"/>
        <w:spacing w:before="240" w:after="120"/>
        <w:ind w:left="3000"/>
      </w:pPr>
      <w:r w:rsidRPr="000F62CE">
        <w:t>References</w:t>
      </w:r>
    </w:p>
    <w:p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t>F</w:t>
      </w:r>
      <w:r w:rsidRPr="002E624F">
        <w:rPr>
          <w:rFonts w:ascii="Minion Pro Capt" w:hAnsi="Minion Pro Capt"/>
          <w:lang w:eastAsia="zh-CN"/>
        </w:rPr>
        <w:t xml:space="preserve">ollow the author-date method of in-text citation. This means that the author’s last </w:t>
      </w:r>
      <w:r w:rsidRPr="002E624F">
        <w:rPr>
          <w:rFonts w:ascii="Minion Pro Capt" w:hAnsi="Minion Pro Capt"/>
          <w:lang w:eastAsia="zh-CN"/>
        </w:rPr>
        <w:lastRenderedPageBreak/>
        <w:t xml:space="preserve">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w:t>
      </w:r>
      <w:r w:rsidRPr="002E624F">
        <w:rPr>
          <w:rFonts w:ascii="Minion Pro Capt" w:hAnsi="Minion Pro Capt"/>
          <w:lang w:eastAsia="zh-CN"/>
        </w:rPr>
        <w:t>m</w:t>
      </w:r>
      <w:r w:rsidRPr="002E624F">
        <w:rPr>
          <w:rFonts w:ascii="Minion Pro Capt" w:hAnsi="Minion Pro Capt"/>
          <w:lang w:eastAsia="zh-CN"/>
        </w:rPr>
        <w:t>bastiani, 2007), and a complete reference should appear in the reference list at the end of the paper.</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rsidR="00B05F03" w:rsidRPr="002E624F" w:rsidRDefault="00B05F03" w:rsidP="00B05F03">
      <w:pPr>
        <w:widowControl w:val="0"/>
        <w:adjustRightInd w:val="0"/>
        <w:snapToGrid w:val="0"/>
        <w:spacing w:line="300" w:lineRule="exact"/>
        <w:ind w:leftChars="1500" w:left="3000"/>
        <w:rPr>
          <w:rFonts w:ascii="Minion Pro Capt" w:hAnsi="Minion Pro Capt"/>
          <w:b/>
          <w:bCs/>
          <w:lang w:eastAsia="zh-CN"/>
        </w:rPr>
      </w:pPr>
      <w:r w:rsidRPr="00B05F03">
        <w:rPr>
          <w:rFonts w:ascii="Minion Pro Capt" w:hAnsi="Minion Pro Capt"/>
          <w:b/>
          <w:bCs/>
          <w:lang w:eastAsia="zh-CN"/>
        </w:rPr>
        <w:t>Basic Rules</w:t>
      </w:r>
    </w:p>
    <w:p w:rsidR="00B05F03" w:rsidRPr="002E624F" w:rsidRDefault="00B05F03" w:rsidP="00B05F0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rsidR="00B05F03" w:rsidRPr="002E624F" w:rsidRDefault="00B05F03" w:rsidP="00B05F0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rsidR="00B05F03" w:rsidRPr="002E624F" w:rsidRDefault="00B05F03" w:rsidP="00B05F0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rsidR="00B05F03" w:rsidRPr="002E624F" w:rsidRDefault="00B05F03" w:rsidP="00B05F0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rsidR="00B05F03" w:rsidRPr="002E624F" w:rsidRDefault="00B05F03" w:rsidP="00B05F0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rsidR="00B05F03" w:rsidRPr="002E624F" w:rsidRDefault="00B05F03" w:rsidP="00B05F03">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rsidR="00B05F03" w:rsidRPr="002E624F" w:rsidRDefault="00B05F03" w:rsidP="00B05F03">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w:t>
      </w:r>
      <w:r w:rsidRPr="002E624F">
        <w:rPr>
          <w:rFonts w:ascii="Minion Pro Capt" w:hAnsi="Minion Pro Capt" w:hint="eastAsia"/>
          <w:lang w:eastAsia="zh-CN"/>
        </w:rPr>
        <w:t>r</w:t>
      </w:r>
      <w:r w:rsidRPr="002E624F">
        <w:rPr>
          <w:rFonts w:ascii="Minion Pro Capt" w:hAnsi="Minion Pro Capt" w:hint="eastAsia"/>
          <w:lang w:eastAsia="zh-CN"/>
        </w:rPr>
        <w:t>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rsidR="00B05F03" w:rsidRDefault="00B05F03" w:rsidP="00B05F03">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w:t>
      </w:r>
      <w:r w:rsidRPr="009D3F84">
        <w:rPr>
          <w:rFonts w:ascii="Minion Pro Capt" w:hAnsi="Minion Pro Capt"/>
          <w:lang w:eastAsia="zh-CN"/>
        </w:rPr>
        <w:t>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rsidR="00B05F03" w:rsidRPr="00BE1D6D" w:rsidRDefault="00B05F03" w:rsidP="00B05F03">
      <w:pPr>
        <w:widowControl w:val="0"/>
        <w:overflowPunct w:val="0"/>
        <w:adjustRightInd w:val="0"/>
        <w:snapToGrid w:val="0"/>
        <w:spacing w:line="300" w:lineRule="exact"/>
        <w:ind w:leftChars="1500" w:left="3000"/>
        <w:rPr>
          <w:rFonts w:ascii="Minion Pro Capt" w:hAnsi="Minion Pro Capt"/>
          <w:lang w:eastAsia="zh-CN"/>
        </w:rPr>
      </w:pPr>
    </w:p>
    <w:p w:rsidR="00B05F03" w:rsidRPr="009D3F84" w:rsidRDefault="00B05F03" w:rsidP="005914BC">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p>
    <w:p w:rsidR="00B05F03" w:rsidRPr="002E624F" w:rsidRDefault="00B05F03" w:rsidP="005914BC">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rsidR="00B05F03" w:rsidRPr="002E624F" w:rsidRDefault="00B05F03" w:rsidP="005914BC">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t>
      </w:r>
      <w:r w:rsidRPr="002E624F">
        <w:rPr>
          <w:rFonts w:ascii="Minion Pro Capt" w:hAnsi="Minion Pro Capt"/>
          <w:color w:val="000000"/>
          <w:sz w:val="18"/>
          <w:szCs w:val="18"/>
        </w:rPr>
        <w:t>w</w:t>
      </w:r>
      <w:r w:rsidRPr="002E624F">
        <w:rPr>
          <w:rFonts w:ascii="Minion Pro Capt" w:hAnsi="Minion Pro Capt"/>
          <w:color w:val="000000"/>
          <w:sz w:val="18"/>
          <w:szCs w:val="18"/>
        </w:rPr>
        <w:t>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rsidR="00B05F03" w:rsidRPr="002E624F" w:rsidRDefault="00B05F03" w:rsidP="005914BC">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rsidR="00B05F03" w:rsidRPr="002E624F" w:rsidRDefault="00B05F03" w:rsidP="005914BC">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t xml:space="preserve">Giambastiani, B. M. S. (2007). </w:t>
      </w:r>
      <w:r w:rsidRPr="002E624F">
        <w:rPr>
          <w:rFonts w:ascii="Minion Pro Capt" w:hAnsi="Minion Pro Capt"/>
          <w:i/>
          <w:iCs/>
          <w:color w:val="000000"/>
          <w:sz w:val="18"/>
          <w:szCs w:val="18"/>
          <w:lang w:val="es-ES_tradnl"/>
        </w:rPr>
        <w:t xml:space="preserve">Evoluzione Idrologica ed Idrogeologica della Pineta di San Vitale </w:t>
      </w:r>
      <w:r w:rsidRPr="002E624F">
        <w:rPr>
          <w:rFonts w:ascii="Minion Pro Capt" w:hAnsi="Minion Pro Capt"/>
          <w:i/>
          <w:iCs/>
          <w:color w:val="000000"/>
          <w:sz w:val="18"/>
          <w:szCs w:val="18"/>
          <w:lang w:val="es-ES_tradnl"/>
        </w:rPr>
        <w:lastRenderedPageBreak/>
        <w:t>(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rsidR="00B05F03" w:rsidRPr="002E624F" w:rsidRDefault="00B05F03" w:rsidP="005914BC">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Proceedings of the SIGCHI Conference on Human Factors in Computing Systems: Empowe</w:t>
      </w:r>
      <w:r w:rsidRPr="002E624F">
        <w:rPr>
          <w:rFonts w:ascii="Minion Pro Capt" w:hAnsi="Minion Pro Capt"/>
          <w:i/>
          <w:iCs/>
          <w:color w:val="000000"/>
          <w:sz w:val="18"/>
          <w:szCs w:val="18"/>
        </w:rPr>
        <w:t>r</w:t>
      </w:r>
      <w:r w:rsidRPr="002E624F">
        <w:rPr>
          <w:rFonts w:ascii="Minion Pro Capt" w:hAnsi="Minion Pro Capt"/>
          <w:i/>
          <w:iCs/>
          <w:color w:val="000000"/>
          <w:sz w:val="18"/>
          <w:szCs w:val="18"/>
        </w:rPr>
        <w:t xml:space="preserve">ing People </w:t>
      </w:r>
      <w:r w:rsidRPr="002E624F">
        <w:rPr>
          <w:rFonts w:ascii="Minion Pro Capt" w:hAnsi="Minion Pro Capt"/>
          <w:color w:val="000000"/>
          <w:sz w:val="18"/>
          <w:szCs w:val="18"/>
        </w:rPr>
        <w:t>(pp. 261-268). ACM Press.</w:t>
      </w:r>
    </w:p>
    <w:p w:rsidR="00B05F03" w:rsidRPr="002E624F" w:rsidRDefault="00B05F03" w:rsidP="005914BC">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rsidR="00B05F03" w:rsidRPr="009D3F84" w:rsidRDefault="00B05F03" w:rsidP="005914BC">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Klatzky, R. L. (1998). Allocentric and Egocentric Spatial Representations: Definitions, Distin</w:t>
      </w:r>
      <w:r w:rsidRPr="009D3F84">
        <w:rPr>
          <w:rFonts w:ascii="Minion Pro Capt" w:eastAsiaTheme="majorEastAsia" w:hAnsi="Minion Pro Capt"/>
          <w:sz w:val="18"/>
          <w:szCs w:val="18"/>
        </w:rPr>
        <w:t>c</w:t>
      </w:r>
      <w:r w:rsidRPr="009D3F84">
        <w:rPr>
          <w:rFonts w:ascii="Minion Pro Capt" w:eastAsiaTheme="majorEastAsia" w:hAnsi="Minion Pro Capt"/>
          <w:sz w:val="18"/>
          <w:szCs w:val="18"/>
        </w:rPr>
        <w:t xml:space="preserve">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rsidR="00B05F03" w:rsidRPr="009D3F84" w:rsidRDefault="00B05F03" w:rsidP="005914BC">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w:t>
      </w:r>
      <w:r w:rsidRPr="002E624F">
        <w:rPr>
          <w:rFonts w:ascii="Minion Pro Capt" w:hAnsi="Minion Pro Capt"/>
          <w:i/>
          <w:iCs/>
          <w:color w:val="000000"/>
          <w:sz w:val="18"/>
          <w:szCs w:val="18"/>
        </w:rPr>
        <w:t>n</w:t>
      </w:r>
      <w:r w:rsidRPr="002E624F">
        <w:rPr>
          <w:rFonts w:ascii="Minion Pro Capt" w:hAnsi="Minion Pro Capt"/>
          <w:i/>
          <w:iCs/>
          <w:color w:val="000000"/>
          <w:sz w:val="18"/>
          <w:szCs w:val="18"/>
        </w:rPr>
        <w:t>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w:t>
      </w:r>
      <w:r w:rsidRPr="009D3F84">
        <w:rPr>
          <w:rFonts w:ascii="Minion Pro Capt" w:hAnsi="Minion Pro Capt"/>
          <w:color w:val="000000"/>
          <w:sz w:val="18"/>
          <w:szCs w:val="18"/>
        </w:rPr>
        <w:t>n</w:t>
      </w:r>
      <w:r w:rsidRPr="009D3F84">
        <w:rPr>
          <w:rFonts w:ascii="Minion Pro Capt" w:hAnsi="Minion Pro Capt"/>
          <w:color w:val="000000"/>
          <w:sz w:val="18"/>
          <w:szCs w:val="18"/>
        </w:rPr>
        <w:t>mental Protection Agency.</w:t>
      </w:r>
    </w:p>
    <w:p w:rsidR="00B05F03" w:rsidRPr="002E624F" w:rsidRDefault="00B05F03" w:rsidP="005914BC">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w:t>
      </w:r>
      <w:r w:rsidRPr="009D3F84">
        <w:rPr>
          <w:rFonts w:ascii="Minion Pro Capt" w:hAnsi="Minion Pro Capt"/>
          <w:i/>
          <w:iCs/>
          <w:color w:val="000000"/>
          <w:sz w:val="18"/>
          <w:szCs w:val="18"/>
        </w:rPr>
        <w:t>n</w:t>
      </w:r>
      <w:r w:rsidRPr="009D3F84">
        <w:rPr>
          <w:rFonts w:ascii="Minion Pro Capt" w:hAnsi="Minion Pro Capt"/>
          <w:i/>
          <w:iCs/>
          <w:color w:val="000000"/>
          <w:sz w:val="18"/>
          <w:szCs w:val="18"/>
        </w:rPr>
        <w:t>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rsidR="00B05F03" w:rsidRPr="009D3F84" w:rsidRDefault="00B05F03" w:rsidP="005914BC">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Wang, D. F., &amp; Cui, H. (2004). Theoretical Analysis of the Seven Factor Model of Chinese Pers</w:t>
      </w:r>
      <w:r w:rsidRPr="009D3F84">
        <w:rPr>
          <w:rFonts w:ascii="Minion Pro Capt" w:eastAsiaTheme="majorEastAsia" w:hAnsi="Minion Pro Capt"/>
          <w:sz w:val="18"/>
          <w:szCs w:val="18"/>
        </w:rPr>
        <w:t>o</w:t>
      </w:r>
      <w:r w:rsidRPr="009D3F84">
        <w:rPr>
          <w:rFonts w:ascii="Minion Pro Capt" w:eastAsiaTheme="majorEastAsia" w:hAnsi="Minion Pro Capt"/>
          <w:sz w:val="18"/>
          <w:szCs w:val="18"/>
        </w:rPr>
        <w:t xml:space="preserve">nality. In D. F. Wang, &amp; Y. B. Hou (Eds.), </w:t>
      </w:r>
      <w:r w:rsidRPr="009D3F84">
        <w:rPr>
          <w:rFonts w:ascii="Minion Pro Capt" w:eastAsiaTheme="majorEastAsia" w:hAnsi="Minion Pro Capt"/>
          <w:i/>
          <w:sz w:val="18"/>
          <w:szCs w:val="18"/>
        </w:rPr>
        <w:t>Selected Papers on Personality and Social Psychol</w:t>
      </w:r>
      <w:r w:rsidRPr="009D3F84">
        <w:rPr>
          <w:rFonts w:ascii="Minion Pro Capt" w:eastAsiaTheme="majorEastAsia" w:hAnsi="Minion Pro Capt"/>
          <w:i/>
          <w:sz w:val="18"/>
          <w:szCs w:val="18"/>
        </w:rPr>
        <w:t>o</w:t>
      </w:r>
      <w:r w:rsidRPr="009D3F84">
        <w:rPr>
          <w:rFonts w:ascii="Minion Pro Capt" w:eastAsiaTheme="majorEastAsia" w:hAnsi="Minion Pro Capt"/>
          <w:i/>
          <w:sz w:val="18"/>
          <w:szCs w:val="18"/>
        </w:rPr>
        <w:t>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rsidR="004E28DA" w:rsidRPr="002657FB" w:rsidRDefault="00B05F03" w:rsidP="005914BC">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rsidR="00044944" w:rsidRDefault="00044944" w:rsidP="00CF35EF">
      <w:pPr>
        <w:widowControl w:val="0"/>
        <w:overflowPunct w:val="0"/>
        <w:outlineLvl w:val="3"/>
        <w:rPr>
          <w:color w:val="000000"/>
          <w:sz w:val="16"/>
          <w:szCs w:val="16"/>
          <w:lang w:eastAsia="zh-CN"/>
        </w:rPr>
      </w:pPr>
    </w:p>
    <w:sectPr w:rsidR="00044944"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52077" w:rsidRDefault="00552077">
      <w:r>
        <w:separator/>
      </w:r>
    </w:p>
  </w:endnote>
  <w:endnote w:type="continuationSeparator" w:id="1">
    <w:p w:rsidR="00552077" w:rsidRDefault="00552077">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Arial Unicode MS"/>
    <w:charset w:val="86"/>
    <w:family w:val="swiss"/>
    <w:pitch w:val="default"/>
    <w:sig w:usb0="00000000" w:usb1="00000000" w:usb2="00000010" w:usb3="00000000" w:csb0="00040000" w:csb1="00000000"/>
  </w:font>
  <w:font w:name="Nimbus Roman No9 L">
    <w:altName w:val="Arial Unicode MS"/>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0" w:usb1="38CF7CFA" w:usb2="00000016" w:usb3="00000000" w:csb0="00040001"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0526C" w:rsidRDefault="00F0526C" w:rsidP="00F0526C">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0526C" w:rsidRPr="001D5E8F" w:rsidTr="004523F5">
      <w:trPr>
        <w:trHeight w:val="340"/>
        <w:jc w:val="center"/>
      </w:trPr>
      <w:tc>
        <w:tcPr>
          <w:tcW w:w="4508" w:type="dxa"/>
          <w:vAlign w:val="center"/>
        </w:tcPr>
        <w:p w:rsidR="00F0526C" w:rsidRPr="00DB4692" w:rsidRDefault="005914BC" w:rsidP="00F0526C">
          <w:pPr>
            <w:pStyle w:val="a5"/>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F0526C" w:rsidRPr="001D5E8F" w:rsidRDefault="00A61DA5"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0526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25677" w:rsidRPr="00A25677">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F0526C" w:rsidRPr="00DB4692" w:rsidRDefault="00F0526C" w:rsidP="004523F5">
          <w:pPr>
            <w:pStyle w:val="a5"/>
            <w:adjustRightInd w:val="0"/>
            <w:jc w:val="right"/>
            <w:rPr>
              <w:rFonts w:asciiTheme="minorHAnsi" w:hAnsiTheme="minorHAnsi" w:cstheme="minorHAnsi"/>
              <w:noProof/>
              <w:color w:val="943634" w:themeColor="accent2" w:themeShade="BF"/>
              <w:lang w:eastAsia="zh-CN"/>
            </w:rPr>
          </w:pPr>
          <w:r w:rsidRPr="00F0526C">
            <w:rPr>
              <w:rFonts w:asciiTheme="minorHAnsi" w:hAnsiTheme="minorHAnsi" w:cstheme="minorHAnsi"/>
              <w:noProof/>
              <w:color w:val="943634" w:themeColor="accent2" w:themeShade="BF"/>
              <w:lang w:eastAsia="zh-CN"/>
            </w:rPr>
            <w:t>Creative Education</w:t>
          </w:r>
        </w:p>
      </w:tc>
    </w:tr>
  </w:tbl>
  <w:p w:rsidR="004F7637" w:rsidRPr="00F0526C" w:rsidRDefault="004F7637" w:rsidP="00F0526C">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0526C" w:rsidRDefault="00F0526C" w:rsidP="00F0526C">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0526C" w:rsidRPr="001D5E8F" w:rsidTr="004523F5">
      <w:trPr>
        <w:trHeight w:val="340"/>
        <w:jc w:val="center"/>
      </w:trPr>
      <w:tc>
        <w:tcPr>
          <w:tcW w:w="4508" w:type="dxa"/>
          <w:vAlign w:val="center"/>
        </w:tcPr>
        <w:p w:rsidR="00F0526C" w:rsidRPr="00DB4692" w:rsidRDefault="005914BC" w:rsidP="00F0526C">
          <w:pPr>
            <w:pStyle w:val="a5"/>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F0526C" w:rsidRPr="001D5E8F" w:rsidRDefault="00A61DA5"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0526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25677" w:rsidRPr="00A25677">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F0526C" w:rsidRPr="00DB4692" w:rsidRDefault="00F0526C" w:rsidP="004523F5">
          <w:pPr>
            <w:pStyle w:val="a5"/>
            <w:adjustRightInd w:val="0"/>
            <w:jc w:val="right"/>
            <w:rPr>
              <w:rFonts w:asciiTheme="minorHAnsi" w:hAnsiTheme="minorHAnsi" w:cstheme="minorHAnsi"/>
              <w:noProof/>
              <w:color w:val="943634" w:themeColor="accent2" w:themeShade="BF"/>
              <w:lang w:eastAsia="zh-CN"/>
            </w:rPr>
          </w:pPr>
          <w:r w:rsidRPr="00F0526C">
            <w:rPr>
              <w:rFonts w:asciiTheme="minorHAnsi" w:hAnsiTheme="minorHAnsi" w:cstheme="minorHAnsi"/>
              <w:noProof/>
              <w:color w:val="943634" w:themeColor="accent2" w:themeShade="BF"/>
              <w:lang w:eastAsia="zh-CN"/>
            </w:rPr>
            <w:t>Creative Education</w:t>
          </w:r>
        </w:p>
      </w:tc>
    </w:tr>
  </w:tbl>
  <w:p w:rsidR="004F7637" w:rsidRPr="00F0526C" w:rsidRDefault="004F7637" w:rsidP="00F0526C">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7637" w:rsidRDefault="004F7637" w:rsidP="004F763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4F7637" w:rsidRPr="001D5E8F" w:rsidTr="004F7637">
      <w:trPr>
        <w:trHeight w:val="340"/>
        <w:jc w:val="center"/>
      </w:trPr>
      <w:tc>
        <w:tcPr>
          <w:tcW w:w="4508" w:type="dxa"/>
          <w:vAlign w:val="center"/>
        </w:tcPr>
        <w:p w:rsidR="004F7637" w:rsidRPr="00DB4692" w:rsidRDefault="005914BC" w:rsidP="005914BC">
          <w:pPr>
            <w:pStyle w:val="a5"/>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4F7637" w:rsidRPr="00DB4692">
            <w:rPr>
              <w:rFonts w:asciiTheme="minorHAnsi" w:hAnsiTheme="minorHAnsi" w:cstheme="minorHAnsi"/>
              <w:noProof/>
              <w:color w:val="943634" w:themeColor="accent2" w:themeShade="BF"/>
              <w:lang w:eastAsia="zh-CN"/>
            </w:rPr>
            <w:t xml:space="preserve">  **** **, 20</w:t>
          </w:r>
          <w:r w:rsidR="00E8325E">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4F7637" w:rsidRPr="001D5E8F" w:rsidRDefault="00A61DA5" w:rsidP="004F7637">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4F763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25677" w:rsidRPr="00A25677">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4F7637" w:rsidRPr="00DB4692" w:rsidRDefault="00F0526C" w:rsidP="004F7637">
          <w:pPr>
            <w:pStyle w:val="a5"/>
            <w:adjustRightInd w:val="0"/>
            <w:jc w:val="right"/>
            <w:rPr>
              <w:rFonts w:asciiTheme="minorHAnsi" w:hAnsiTheme="minorHAnsi" w:cstheme="minorHAnsi"/>
              <w:noProof/>
              <w:color w:val="943634" w:themeColor="accent2" w:themeShade="BF"/>
              <w:lang w:eastAsia="zh-CN"/>
            </w:rPr>
          </w:pPr>
          <w:r w:rsidRPr="00F0526C">
            <w:rPr>
              <w:rFonts w:asciiTheme="minorHAnsi" w:hAnsiTheme="minorHAnsi" w:cstheme="minorHAnsi"/>
              <w:noProof/>
              <w:color w:val="943634" w:themeColor="accent2" w:themeShade="BF"/>
              <w:lang w:eastAsia="zh-CN"/>
            </w:rPr>
            <w:t>Creative Education</w:t>
          </w:r>
        </w:p>
      </w:tc>
    </w:tr>
  </w:tbl>
  <w:p w:rsidR="004F7637" w:rsidRPr="004F7637" w:rsidRDefault="004F7637" w:rsidP="004F7637">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52077" w:rsidRDefault="00552077">
      <w:r>
        <w:separator/>
      </w:r>
    </w:p>
  </w:footnote>
  <w:footnote w:type="continuationSeparator" w:id="1">
    <w:p w:rsidR="00552077" w:rsidRDefault="0055207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7637" w:rsidRPr="00FA4E18" w:rsidRDefault="004F7637"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4F7637" w:rsidRPr="00BE24C3" w:rsidRDefault="00A61DA5" w:rsidP="005914BC">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A61DA5">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7637" w:rsidRPr="00FA4E18" w:rsidRDefault="004F7637"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4F7637" w:rsidRPr="00E93439" w:rsidRDefault="00A61DA5" w:rsidP="005914BC">
    <w:pPr>
      <w:spacing w:afterLines="50"/>
      <w:jc w:val="right"/>
      <w:rPr>
        <w:caps/>
        <w:color w:val="31849B" w:themeColor="accent5" w:themeShade="BF"/>
        <w:sz w:val="18"/>
        <w:szCs w:val="18"/>
        <w:lang w:eastAsia="zh-CN"/>
      </w:rPr>
    </w:pPr>
    <w:r w:rsidRPr="00A61DA5">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7637" w:rsidRPr="00FA4E18" w:rsidRDefault="004F7637" w:rsidP="00FA4E18">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FA4E18">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31115</wp:posOffset>
          </wp:positionH>
          <wp:positionV relativeFrom="margin">
            <wp:posOffset>-597535</wp:posOffset>
          </wp:positionV>
          <wp:extent cx="1171575" cy="562610"/>
          <wp:effectExtent l="19050" t="0" r="9525" b="0"/>
          <wp:wrapSquare wrapText="bothSides"/>
          <wp:docPr id="4"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71575" cy="562610"/>
                  </a:xfrm>
                  <a:prstGeom prst="rect">
                    <a:avLst/>
                  </a:prstGeom>
                  <a:noFill/>
                  <a:ln w="9525">
                    <a:noFill/>
                    <a:miter lim="800000"/>
                    <a:headEnd/>
                    <a:tailEnd/>
                  </a:ln>
                </pic:spPr>
              </pic:pic>
            </a:graphicData>
          </a:graphic>
        </wp:anchor>
      </w:drawing>
    </w:r>
    <w:r w:rsidRPr="00C25941">
      <w:rPr>
        <w:rFonts w:asciiTheme="minorHAnsi" w:hAnsiTheme="minorHAnsi" w:cstheme="minorHAnsi"/>
        <w:b/>
        <w:bCs/>
        <w:iCs/>
        <w:noProof/>
        <w:sz w:val="18"/>
        <w:szCs w:val="18"/>
        <w:lang w:eastAsia="zh-CN"/>
      </w:rPr>
      <w:t>Creative Education</w:t>
    </w:r>
    <w:r w:rsidRPr="00FA4E18">
      <w:rPr>
        <w:rFonts w:asciiTheme="minorHAnsi" w:hAnsiTheme="minorHAnsi" w:cstheme="minorHAnsi"/>
        <w:b/>
        <w:bCs/>
        <w:noProof/>
        <w:color w:val="000000" w:themeColor="text1"/>
        <w:sz w:val="18"/>
        <w:szCs w:val="18"/>
        <w:lang w:eastAsia="zh-CN"/>
      </w:rPr>
      <w:t>, 20</w:t>
    </w:r>
    <w:r w:rsidR="00E8325E">
      <w:rPr>
        <w:rFonts w:asciiTheme="minorHAnsi" w:hAnsiTheme="minorHAnsi" w:cstheme="minorHAnsi" w:hint="eastAsia"/>
        <w:b/>
        <w:bCs/>
        <w:noProof/>
        <w:color w:val="000000" w:themeColor="text1"/>
        <w:sz w:val="18"/>
        <w:szCs w:val="18"/>
        <w:lang w:eastAsia="zh-CN"/>
      </w:rPr>
      <w:t>2</w:t>
    </w:r>
    <w:r w:rsidR="005914BC">
      <w:rPr>
        <w:rFonts w:asciiTheme="minorHAnsi" w:hAnsiTheme="minorHAnsi" w:cstheme="minorHAnsi" w:hint="eastAsia"/>
        <w:b/>
        <w:bCs/>
        <w:noProof/>
        <w:color w:val="000000" w:themeColor="text1"/>
        <w:sz w:val="18"/>
        <w:szCs w:val="18"/>
        <w:lang w:eastAsia="zh-CN"/>
      </w:rPr>
      <w:t>4</w:t>
    </w:r>
    <w:r w:rsidRPr="00FA4E18">
      <w:rPr>
        <w:rFonts w:asciiTheme="minorHAnsi" w:hAnsiTheme="minorHAnsi" w:cstheme="minorHAnsi"/>
        <w:b/>
        <w:bCs/>
        <w:noProof/>
        <w:color w:val="000000" w:themeColor="text1"/>
        <w:sz w:val="18"/>
        <w:szCs w:val="18"/>
        <w:lang w:eastAsia="zh-CN"/>
      </w:rPr>
      <w:t>, *, *-*</w:t>
    </w:r>
  </w:p>
  <w:p w:rsidR="004F7637" w:rsidRDefault="00A61DA5" w:rsidP="00FA4E18">
    <w:pPr>
      <w:adjustRightInd w:val="0"/>
      <w:snapToGrid w:val="0"/>
      <w:spacing w:line="240" w:lineRule="exact"/>
      <w:jc w:val="right"/>
      <w:rPr>
        <w:rFonts w:asciiTheme="minorHAnsi" w:hAnsiTheme="minorHAnsi" w:cstheme="minorHAnsi"/>
        <w:noProof/>
        <w:sz w:val="18"/>
        <w:szCs w:val="18"/>
        <w:lang w:eastAsia="zh-CN"/>
      </w:rPr>
    </w:pPr>
    <w:hyperlink r:id="rId3" w:history="1">
      <w:r w:rsidR="00ED69D0">
        <w:rPr>
          <w:rStyle w:val="a3"/>
          <w:rFonts w:asciiTheme="minorHAnsi" w:hAnsiTheme="minorHAnsi" w:cstheme="minorHAnsi"/>
          <w:noProof/>
          <w:sz w:val="18"/>
          <w:szCs w:val="18"/>
          <w:lang w:eastAsia="zh-CN"/>
        </w:rPr>
        <w:t>https://www.scirp.org/journal/ce</w:t>
      </w:r>
    </w:hyperlink>
  </w:p>
  <w:p w:rsidR="004F7637" w:rsidRPr="00FA4E18" w:rsidRDefault="004F7637"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 xml:space="preserve">ISSN Online: </w:t>
    </w:r>
    <w:r w:rsidRPr="002E266D">
      <w:rPr>
        <w:rFonts w:asciiTheme="minorHAnsi" w:hAnsiTheme="minorHAnsi" w:cstheme="minorHAnsi"/>
        <w:noProof/>
        <w:sz w:val="18"/>
        <w:szCs w:val="18"/>
        <w:lang w:eastAsia="zh-CN"/>
      </w:rPr>
      <w:t>2151-4771</w:t>
    </w:r>
  </w:p>
  <w:p w:rsidR="004F7637" w:rsidRPr="00FA4E18" w:rsidRDefault="004F7637"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 xml:space="preserve">ISSN Print: </w:t>
    </w:r>
    <w:r w:rsidRPr="002E266D">
      <w:rPr>
        <w:rFonts w:asciiTheme="minorHAnsi" w:hAnsiTheme="minorHAnsi" w:cstheme="minorHAnsi"/>
        <w:noProof/>
        <w:sz w:val="18"/>
        <w:szCs w:val="18"/>
        <w:lang w:eastAsia="zh-CN"/>
      </w:rPr>
      <w:t>2151-4755</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7"/>
  </w:num>
  <w:num w:numId="13">
    <w:abstractNumId w:val="13"/>
  </w:num>
  <w:num w:numId="14">
    <w:abstractNumId w:val="15"/>
  </w:num>
  <w:num w:numId="15">
    <w:abstractNumId w:val="16"/>
  </w:num>
  <w:num w:numId="16">
    <w:abstractNumId w:val="33"/>
  </w:num>
  <w:num w:numId="17">
    <w:abstractNumId w:val="38"/>
  </w:num>
  <w:num w:numId="18">
    <w:abstractNumId w:val="12"/>
  </w:num>
  <w:num w:numId="19">
    <w:abstractNumId w:val="39"/>
  </w:num>
  <w:num w:numId="20">
    <w:abstractNumId w:val="20"/>
  </w:num>
  <w:num w:numId="21">
    <w:abstractNumId w:val="35"/>
  </w:num>
  <w:num w:numId="22">
    <w:abstractNumId w:val="19"/>
  </w:num>
  <w:num w:numId="23">
    <w:abstractNumId w:val="18"/>
  </w:num>
  <w:num w:numId="24">
    <w:abstractNumId w:val="11"/>
  </w:num>
  <w:num w:numId="25">
    <w:abstractNumId w:val="46"/>
  </w:num>
  <w:num w:numId="26">
    <w:abstractNumId w:val="14"/>
  </w:num>
  <w:num w:numId="27">
    <w:abstractNumId w:val="40"/>
  </w:num>
  <w:num w:numId="28">
    <w:abstractNumId w:val="42"/>
  </w:num>
  <w:num w:numId="29">
    <w:abstractNumId w:val="45"/>
  </w:num>
  <w:num w:numId="30">
    <w:abstractNumId w:val="28"/>
  </w:num>
  <w:num w:numId="31">
    <w:abstractNumId w:val="32"/>
  </w:num>
  <w:num w:numId="32">
    <w:abstractNumId w:val="27"/>
  </w:num>
  <w:num w:numId="33">
    <w:abstractNumId w:val="10"/>
  </w:num>
  <w:num w:numId="34">
    <w:abstractNumId w:val="41"/>
  </w:num>
  <w:num w:numId="35">
    <w:abstractNumId w:val="17"/>
  </w:num>
  <w:num w:numId="36">
    <w:abstractNumId w:val="22"/>
  </w:num>
  <w:num w:numId="37">
    <w:abstractNumId w:val="37"/>
  </w:num>
  <w:num w:numId="38">
    <w:abstractNumId w:val="36"/>
  </w:num>
  <w:num w:numId="3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4"/>
  </w:num>
  <w:num w:numId="43">
    <w:abstractNumId w:val="43"/>
  </w:num>
  <w:num w:numId="44">
    <w:abstractNumId w:val="34"/>
  </w:num>
  <w:num w:numId="45">
    <w:abstractNumId w:val="48"/>
  </w:num>
  <w:num w:numId="46">
    <w:abstractNumId w:val="23"/>
  </w:num>
  <w:num w:numId="47">
    <w:abstractNumId w:val="31"/>
  </w:num>
  <w:num w:numId="48">
    <w:abstractNumId w:val="29"/>
  </w:num>
  <w:num w:numId="49">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4146"/>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D38"/>
    <w:rsid w:val="00020800"/>
    <w:rsid w:val="000212A0"/>
    <w:rsid w:val="00021C39"/>
    <w:rsid w:val="00022037"/>
    <w:rsid w:val="0002345F"/>
    <w:rsid w:val="00023E62"/>
    <w:rsid w:val="00024595"/>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25F"/>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42D"/>
    <w:rsid w:val="00047759"/>
    <w:rsid w:val="00047B10"/>
    <w:rsid w:val="00050E1D"/>
    <w:rsid w:val="000510AA"/>
    <w:rsid w:val="00053B08"/>
    <w:rsid w:val="000566C8"/>
    <w:rsid w:val="00056F16"/>
    <w:rsid w:val="00060E82"/>
    <w:rsid w:val="00060E9A"/>
    <w:rsid w:val="00061E7E"/>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D0605"/>
    <w:rsid w:val="000D23FF"/>
    <w:rsid w:val="000D519E"/>
    <w:rsid w:val="000D5752"/>
    <w:rsid w:val="000D57BF"/>
    <w:rsid w:val="000D599E"/>
    <w:rsid w:val="000D60C6"/>
    <w:rsid w:val="000D6C48"/>
    <w:rsid w:val="000D7261"/>
    <w:rsid w:val="000D7AFC"/>
    <w:rsid w:val="000E3AE4"/>
    <w:rsid w:val="000E3EC6"/>
    <w:rsid w:val="000E577C"/>
    <w:rsid w:val="000E6780"/>
    <w:rsid w:val="000E6E7C"/>
    <w:rsid w:val="000F01D7"/>
    <w:rsid w:val="000F0D5B"/>
    <w:rsid w:val="000F18B8"/>
    <w:rsid w:val="000F18D8"/>
    <w:rsid w:val="000F1A4A"/>
    <w:rsid w:val="000F24DC"/>
    <w:rsid w:val="000F2529"/>
    <w:rsid w:val="000F5FB1"/>
    <w:rsid w:val="000F7192"/>
    <w:rsid w:val="000F74F2"/>
    <w:rsid w:val="001011C6"/>
    <w:rsid w:val="00101797"/>
    <w:rsid w:val="00102162"/>
    <w:rsid w:val="00102954"/>
    <w:rsid w:val="00103392"/>
    <w:rsid w:val="00103FA0"/>
    <w:rsid w:val="001053B4"/>
    <w:rsid w:val="00105AD4"/>
    <w:rsid w:val="00105B58"/>
    <w:rsid w:val="0010686E"/>
    <w:rsid w:val="00106F47"/>
    <w:rsid w:val="001117B1"/>
    <w:rsid w:val="00114FBF"/>
    <w:rsid w:val="00115EB1"/>
    <w:rsid w:val="00116770"/>
    <w:rsid w:val="001174AF"/>
    <w:rsid w:val="00123EB2"/>
    <w:rsid w:val="00124A3E"/>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3037"/>
    <w:rsid w:val="00143278"/>
    <w:rsid w:val="0014386E"/>
    <w:rsid w:val="001445B1"/>
    <w:rsid w:val="00150419"/>
    <w:rsid w:val="00152B15"/>
    <w:rsid w:val="0015457A"/>
    <w:rsid w:val="00155398"/>
    <w:rsid w:val="00155C37"/>
    <w:rsid w:val="001572DF"/>
    <w:rsid w:val="00160638"/>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4A3B"/>
    <w:rsid w:val="00185344"/>
    <w:rsid w:val="001856D0"/>
    <w:rsid w:val="0019249E"/>
    <w:rsid w:val="00192ECB"/>
    <w:rsid w:val="00192F81"/>
    <w:rsid w:val="00193C32"/>
    <w:rsid w:val="0019504D"/>
    <w:rsid w:val="00196F94"/>
    <w:rsid w:val="001A280F"/>
    <w:rsid w:val="001A305F"/>
    <w:rsid w:val="001A3276"/>
    <w:rsid w:val="001A4167"/>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549D"/>
    <w:rsid w:val="002357E6"/>
    <w:rsid w:val="00240BC7"/>
    <w:rsid w:val="0024100D"/>
    <w:rsid w:val="00241875"/>
    <w:rsid w:val="0024206B"/>
    <w:rsid w:val="002448E4"/>
    <w:rsid w:val="00246B8B"/>
    <w:rsid w:val="00246E01"/>
    <w:rsid w:val="002504F0"/>
    <w:rsid w:val="002504F5"/>
    <w:rsid w:val="002555DA"/>
    <w:rsid w:val="00255A5E"/>
    <w:rsid w:val="00255C12"/>
    <w:rsid w:val="00256A47"/>
    <w:rsid w:val="00261A1D"/>
    <w:rsid w:val="0026315A"/>
    <w:rsid w:val="002649D1"/>
    <w:rsid w:val="002657FB"/>
    <w:rsid w:val="002670DC"/>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3788"/>
    <w:rsid w:val="0029437A"/>
    <w:rsid w:val="00294B3D"/>
    <w:rsid w:val="00294BB4"/>
    <w:rsid w:val="00295498"/>
    <w:rsid w:val="002A06B1"/>
    <w:rsid w:val="002A1073"/>
    <w:rsid w:val="002A1B3F"/>
    <w:rsid w:val="002A38FF"/>
    <w:rsid w:val="002A3BCF"/>
    <w:rsid w:val="002A61BD"/>
    <w:rsid w:val="002A6F17"/>
    <w:rsid w:val="002A6F76"/>
    <w:rsid w:val="002B0659"/>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D0FFD"/>
    <w:rsid w:val="002D2642"/>
    <w:rsid w:val="002D53B0"/>
    <w:rsid w:val="002D6CFD"/>
    <w:rsid w:val="002E0476"/>
    <w:rsid w:val="002E0F45"/>
    <w:rsid w:val="002E266D"/>
    <w:rsid w:val="002E4DBA"/>
    <w:rsid w:val="002E5A7F"/>
    <w:rsid w:val="002E5E32"/>
    <w:rsid w:val="002E624F"/>
    <w:rsid w:val="002E78A8"/>
    <w:rsid w:val="002F0208"/>
    <w:rsid w:val="002F19A8"/>
    <w:rsid w:val="002F271B"/>
    <w:rsid w:val="002F29E1"/>
    <w:rsid w:val="002F3BBF"/>
    <w:rsid w:val="002F4B23"/>
    <w:rsid w:val="002F5283"/>
    <w:rsid w:val="002F6F53"/>
    <w:rsid w:val="002F708D"/>
    <w:rsid w:val="00301ABB"/>
    <w:rsid w:val="00302BE5"/>
    <w:rsid w:val="00302C30"/>
    <w:rsid w:val="00302D17"/>
    <w:rsid w:val="00302F12"/>
    <w:rsid w:val="0030313B"/>
    <w:rsid w:val="00303C8D"/>
    <w:rsid w:val="00303D94"/>
    <w:rsid w:val="003047C4"/>
    <w:rsid w:val="003051BA"/>
    <w:rsid w:val="00305AB0"/>
    <w:rsid w:val="003069BF"/>
    <w:rsid w:val="003074C4"/>
    <w:rsid w:val="003075F0"/>
    <w:rsid w:val="00307619"/>
    <w:rsid w:val="00312DE2"/>
    <w:rsid w:val="00313133"/>
    <w:rsid w:val="003136BB"/>
    <w:rsid w:val="00314CA2"/>
    <w:rsid w:val="003158F9"/>
    <w:rsid w:val="0031777E"/>
    <w:rsid w:val="003179DC"/>
    <w:rsid w:val="00320C33"/>
    <w:rsid w:val="0032171A"/>
    <w:rsid w:val="00321979"/>
    <w:rsid w:val="00322502"/>
    <w:rsid w:val="00325553"/>
    <w:rsid w:val="00325CAA"/>
    <w:rsid w:val="00326E8A"/>
    <w:rsid w:val="003273B4"/>
    <w:rsid w:val="003316A2"/>
    <w:rsid w:val="00331E8F"/>
    <w:rsid w:val="00333EE2"/>
    <w:rsid w:val="003343C1"/>
    <w:rsid w:val="00337E18"/>
    <w:rsid w:val="00341E7E"/>
    <w:rsid w:val="00342A90"/>
    <w:rsid w:val="00342DE8"/>
    <w:rsid w:val="003447E9"/>
    <w:rsid w:val="0034527A"/>
    <w:rsid w:val="003504FD"/>
    <w:rsid w:val="00350C6A"/>
    <w:rsid w:val="003516DC"/>
    <w:rsid w:val="00351FC2"/>
    <w:rsid w:val="00352310"/>
    <w:rsid w:val="003542CA"/>
    <w:rsid w:val="00357DCA"/>
    <w:rsid w:val="003616A6"/>
    <w:rsid w:val="00361AB9"/>
    <w:rsid w:val="0036248E"/>
    <w:rsid w:val="0036286C"/>
    <w:rsid w:val="003643DB"/>
    <w:rsid w:val="00364A1F"/>
    <w:rsid w:val="00364D80"/>
    <w:rsid w:val="00365EDF"/>
    <w:rsid w:val="003662C5"/>
    <w:rsid w:val="003674C0"/>
    <w:rsid w:val="00375B92"/>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673"/>
    <w:rsid w:val="00396F2E"/>
    <w:rsid w:val="003971F9"/>
    <w:rsid w:val="00397936"/>
    <w:rsid w:val="003A07D6"/>
    <w:rsid w:val="003A08B4"/>
    <w:rsid w:val="003A1128"/>
    <w:rsid w:val="003A1AC1"/>
    <w:rsid w:val="003A3AB9"/>
    <w:rsid w:val="003A3AC2"/>
    <w:rsid w:val="003A4812"/>
    <w:rsid w:val="003A51FF"/>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5007"/>
    <w:rsid w:val="00416A97"/>
    <w:rsid w:val="00416C9D"/>
    <w:rsid w:val="00417673"/>
    <w:rsid w:val="00421DD9"/>
    <w:rsid w:val="004226CE"/>
    <w:rsid w:val="00422DE8"/>
    <w:rsid w:val="00424B27"/>
    <w:rsid w:val="00425116"/>
    <w:rsid w:val="00427E7A"/>
    <w:rsid w:val="004300ED"/>
    <w:rsid w:val="004328F4"/>
    <w:rsid w:val="004329A2"/>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CF1"/>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87551"/>
    <w:rsid w:val="0049027D"/>
    <w:rsid w:val="00492E21"/>
    <w:rsid w:val="00492F9B"/>
    <w:rsid w:val="004940FA"/>
    <w:rsid w:val="0049671C"/>
    <w:rsid w:val="00496FCB"/>
    <w:rsid w:val="004A03FF"/>
    <w:rsid w:val="004A06B2"/>
    <w:rsid w:val="004A1162"/>
    <w:rsid w:val="004A1DF0"/>
    <w:rsid w:val="004A23D2"/>
    <w:rsid w:val="004A3B4C"/>
    <w:rsid w:val="004A5005"/>
    <w:rsid w:val="004A5092"/>
    <w:rsid w:val="004A53AC"/>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4164"/>
    <w:rsid w:val="004E1EF5"/>
    <w:rsid w:val="004E28DA"/>
    <w:rsid w:val="004E3A34"/>
    <w:rsid w:val="004E4E71"/>
    <w:rsid w:val="004E56B4"/>
    <w:rsid w:val="004E6257"/>
    <w:rsid w:val="004F0C85"/>
    <w:rsid w:val="004F1659"/>
    <w:rsid w:val="004F1950"/>
    <w:rsid w:val="004F19AD"/>
    <w:rsid w:val="004F377A"/>
    <w:rsid w:val="004F422B"/>
    <w:rsid w:val="004F47D4"/>
    <w:rsid w:val="004F4DF4"/>
    <w:rsid w:val="004F6377"/>
    <w:rsid w:val="004F7637"/>
    <w:rsid w:val="00500E53"/>
    <w:rsid w:val="0050171E"/>
    <w:rsid w:val="00502EFC"/>
    <w:rsid w:val="00503A6C"/>
    <w:rsid w:val="00503E01"/>
    <w:rsid w:val="00504246"/>
    <w:rsid w:val="00505987"/>
    <w:rsid w:val="0050632C"/>
    <w:rsid w:val="00507B75"/>
    <w:rsid w:val="00507D2C"/>
    <w:rsid w:val="005103B6"/>
    <w:rsid w:val="00510798"/>
    <w:rsid w:val="00510C33"/>
    <w:rsid w:val="00510FB4"/>
    <w:rsid w:val="00511599"/>
    <w:rsid w:val="005142F0"/>
    <w:rsid w:val="005155A6"/>
    <w:rsid w:val="005159B5"/>
    <w:rsid w:val="00516275"/>
    <w:rsid w:val="0051791C"/>
    <w:rsid w:val="00521C71"/>
    <w:rsid w:val="0052328D"/>
    <w:rsid w:val="0052331B"/>
    <w:rsid w:val="00523BEE"/>
    <w:rsid w:val="005266F5"/>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077"/>
    <w:rsid w:val="00552167"/>
    <w:rsid w:val="0055334A"/>
    <w:rsid w:val="00553C15"/>
    <w:rsid w:val="00554B17"/>
    <w:rsid w:val="00556551"/>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0E"/>
    <w:rsid w:val="005776BB"/>
    <w:rsid w:val="00577E80"/>
    <w:rsid w:val="00583507"/>
    <w:rsid w:val="005876BD"/>
    <w:rsid w:val="005877E6"/>
    <w:rsid w:val="00587C2E"/>
    <w:rsid w:val="005914BC"/>
    <w:rsid w:val="00591503"/>
    <w:rsid w:val="00591505"/>
    <w:rsid w:val="00592872"/>
    <w:rsid w:val="00592CB6"/>
    <w:rsid w:val="00593185"/>
    <w:rsid w:val="005938DE"/>
    <w:rsid w:val="00594030"/>
    <w:rsid w:val="00595EE8"/>
    <w:rsid w:val="00597AB1"/>
    <w:rsid w:val="00597EA9"/>
    <w:rsid w:val="005A11A8"/>
    <w:rsid w:val="005A165A"/>
    <w:rsid w:val="005A16D2"/>
    <w:rsid w:val="005A3FAD"/>
    <w:rsid w:val="005A5E20"/>
    <w:rsid w:val="005A6020"/>
    <w:rsid w:val="005A6794"/>
    <w:rsid w:val="005A79FE"/>
    <w:rsid w:val="005A7B48"/>
    <w:rsid w:val="005B0D9D"/>
    <w:rsid w:val="005B747B"/>
    <w:rsid w:val="005B7883"/>
    <w:rsid w:val="005C09D0"/>
    <w:rsid w:val="005C1169"/>
    <w:rsid w:val="005C1AC2"/>
    <w:rsid w:val="005C4381"/>
    <w:rsid w:val="005C448E"/>
    <w:rsid w:val="005C54E9"/>
    <w:rsid w:val="005C699F"/>
    <w:rsid w:val="005C7944"/>
    <w:rsid w:val="005D14CF"/>
    <w:rsid w:val="005D34DD"/>
    <w:rsid w:val="005D63FD"/>
    <w:rsid w:val="005E0166"/>
    <w:rsid w:val="005E085D"/>
    <w:rsid w:val="005E16F3"/>
    <w:rsid w:val="005E2C1A"/>
    <w:rsid w:val="005E5A03"/>
    <w:rsid w:val="005E6368"/>
    <w:rsid w:val="005E69D2"/>
    <w:rsid w:val="005E7E08"/>
    <w:rsid w:val="005F08ED"/>
    <w:rsid w:val="005F1C5E"/>
    <w:rsid w:val="005F5926"/>
    <w:rsid w:val="005F6202"/>
    <w:rsid w:val="005F70DB"/>
    <w:rsid w:val="00600591"/>
    <w:rsid w:val="00600E46"/>
    <w:rsid w:val="00602ACA"/>
    <w:rsid w:val="0060364A"/>
    <w:rsid w:val="0060373B"/>
    <w:rsid w:val="0060777D"/>
    <w:rsid w:val="006112CD"/>
    <w:rsid w:val="006160C2"/>
    <w:rsid w:val="0061665D"/>
    <w:rsid w:val="0062025C"/>
    <w:rsid w:val="00621EAE"/>
    <w:rsid w:val="0062242C"/>
    <w:rsid w:val="00622E2B"/>
    <w:rsid w:val="0062354F"/>
    <w:rsid w:val="00624C5E"/>
    <w:rsid w:val="0062666A"/>
    <w:rsid w:val="006267FD"/>
    <w:rsid w:val="00626F23"/>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80985"/>
    <w:rsid w:val="0068339B"/>
    <w:rsid w:val="006833A1"/>
    <w:rsid w:val="00684397"/>
    <w:rsid w:val="00685769"/>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E022E"/>
    <w:rsid w:val="006E0E07"/>
    <w:rsid w:val="006E1FE0"/>
    <w:rsid w:val="006E27A1"/>
    <w:rsid w:val="006E43C1"/>
    <w:rsid w:val="006E607E"/>
    <w:rsid w:val="006E67FE"/>
    <w:rsid w:val="006E74F4"/>
    <w:rsid w:val="006E788D"/>
    <w:rsid w:val="006F058A"/>
    <w:rsid w:val="006F2FC2"/>
    <w:rsid w:val="006F4142"/>
    <w:rsid w:val="006F57BA"/>
    <w:rsid w:val="00700249"/>
    <w:rsid w:val="00704537"/>
    <w:rsid w:val="007061F5"/>
    <w:rsid w:val="007103BD"/>
    <w:rsid w:val="00711110"/>
    <w:rsid w:val="00711B3A"/>
    <w:rsid w:val="007136B9"/>
    <w:rsid w:val="00713D0E"/>
    <w:rsid w:val="0071502A"/>
    <w:rsid w:val="0071653B"/>
    <w:rsid w:val="00717B5A"/>
    <w:rsid w:val="0072034F"/>
    <w:rsid w:val="0072452B"/>
    <w:rsid w:val="00724563"/>
    <w:rsid w:val="007247D2"/>
    <w:rsid w:val="007257A2"/>
    <w:rsid w:val="0072700D"/>
    <w:rsid w:val="0072779F"/>
    <w:rsid w:val="00727A9A"/>
    <w:rsid w:val="0073122B"/>
    <w:rsid w:val="00732E7F"/>
    <w:rsid w:val="00732FE4"/>
    <w:rsid w:val="00733B5F"/>
    <w:rsid w:val="007343CD"/>
    <w:rsid w:val="00741430"/>
    <w:rsid w:val="0074392B"/>
    <w:rsid w:val="00744D02"/>
    <w:rsid w:val="00745F7A"/>
    <w:rsid w:val="00750817"/>
    <w:rsid w:val="0075115B"/>
    <w:rsid w:val="0075137D"/>
    <w:rsid w:val="007530F8"/>
    <w:rsid w:val="00756C6B"/>
    <w:rsid w:val="007579EE"/>
    <w:rsid w:val="007601DD"/>
    <w:rsid w:val="007602B9"/>
    <w:rsid w:val="00760DDB"/>
    <w:rsid w:val="0076274C"/>
    <w:rsid w:val="007634FA"/>
    <w:rsid w:val="007661CD"/>
    <w:rsid w:val="00766664"/>
    <w:rsid w:val="00766B5F"/>
    <w:rsid w:val="0076746D"/>
    <w:rsid w:val="00771A37"/>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46F"/>
    <w:rsid w:val="00791A7A"/>
    <w:rsid w:val="00791C78"/>
    <w:rsid w:val="0079243F"/>
    <w:rsid w:val="007945B9"/>
    <w:rsid w:val="007952E9"/>
    <w:rsid w:val="00797158"/>
    <w:rsid w:val="00797E4A"/>
    <w:rsid w:val="007A1D2A"/>
    <w:rsid w:val="007A284C"/>
    <w:rsid w:val="007A2C74"/>
    <w:rsid w:val="007A4375"/>
    <w:rsid w:val="007A5B8D"/>
    <w:rsid w:val="007A700E"/>
    <w:rsid w:val="007B166D"/>
    <w:rsid w:val="007B7206"/>
    <w:rsid w:val="007B77F1"/>
    <w:rsid w:val="007C10EE"/>
    <w:rsid w:val="007C1805"/>
    <w:rsid w:val="007C25C5"/>
    <w:rsid w:val="007C2D5E"/>
    <w:rsid w:val="007C3E2E"/>
    <w:rsid w:val="007C4CCE"/>
    <w:rsid w:val="007C5C50"/>
    <w:rsid w:val="007C768A"/>
    <w:rsid w:val="007C7776"/>
    <w:rsid w:val="007D0093"/>
    <w:rsid w:val="007D0CC3"/>
    <w:rsid w:val="007D2207"/>
    <w:rsid w:val="007D2519"/>
    <w:rsid w:val="007D3693"/>
    <w:rsid w:val="007D56D0"/>
    <w:rsid w:val="007D5D8A"/>
    <w:rsid w:val="007D6454"/>
    <w:rsid w:val="007E0EA1"/>
    <w:rsid w:val="007E274C"/>
    <w:rsid w:val="007E3F9B"/>
    <w:rsid w:val="007E490C"/>
    <w:rsid w:val="007E53E4"/>
    <w:rsid w:val="007E6E8A"/>
    <w:rsid w:val="007F05E4"/>
    <w:rsid w:val="007F06D0"/>
    <w:rsid w:val="007F0CB2"/>
    <w:rsid w:val="007F1575"/>
    <w:rsid w:val="007F2616"/>
    <w:rsid w:val="007F2F9B"/>
    <w:rsid w:val="007F4030"/>
    <w:rsid w:val="007F4E14"/>
    <w:rsid w:val="007F5332"/>
    <w:rsid w:val="007F641B"/>
    <w:rsid w:val="00801A77"/>
    <w:rsid w:val="00801F10"/>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20287"/>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4049B"/>
    <w:rsid w:val="008408AD"/>
    <w:rsid w:val="00840FE7"/>
    <w:rsid w:val="00841555"/>
    <w:rsid w:val="008426A2"/>
    <w:rsid w:val="00843E2C"/>
    <w:rsid w:val="008440C2"/>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5811"/>
    <w:rsid w:val="00886E80"/>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D94"/>
    <w:rsid w:val="008C25D0"/>
    <w:rsid w:val="008C3580"/>
    <w:rsid w:val="008C3F64"/>
    <w:rsid w:val="008C439A"/>
    <w:rsid w:val="008C474F"/>
    <w:rsid w:val="008C6D0A"/>
    <w:rsid w:val="008C6D3F"/>
    <w:rsid w:val="008D0D4A"/>
    <w:rsid w:val="008D1FCD"/>
    <w:rsid w:val="008D39B2"/>
    <w:rsid w:val="008D433E"/>
    <w:rsid w:val="008D70C1"/>
    <w:rsid w:val="008D7666"/>
    <w:rsid w:val="008E2233"/>
    <w:rsid w:val="008E232A"/>
    <w:rsid w:val="008E333A"/>
    <w:rsid w:val="008E3716"/>
    <w:rsid w:val="008E3F74"/>
    <w:rsid w:val="008E41BE"/>
    <w:rsid w:val="008E4A47"/>
    <w:rsid w:val="008E5C36"/>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2B4A"/>
    <w:rsid w:val="009046D5"/>
    <w:rsid w:val="009069CF"/>
    <w:rsid w:val="009127DF"/>
    <w:rsid w:val="009154AB"/>
    <w:rsid w:val="00916DBA"/>
    <w:rsid w:val="00917D1D"/>
    <w:rsid w:val="009206B2"/>
    <w:rsid w:val="00922D5D"/>
    <w:rsid w:val="00923868"/>
    <w:rsid w:val="00923F8F"/>
    <w:rsid w:val="0092515A"/>
    <w:rsid w:val="0093054F"/>
    <w:rsid w:val="0093077A"/>
    <w:rsid w:val="0093423B"/>
    <w:rsid w:val="00940D77"/>
    <w:rsid w:val="00941A1A"/>
    <w:rsid w:val="00941AF5"/>
    <w:rsid w:val="009426D6"/>
    <w:rsid w:val="0094403B"/>
    <w:rsid w:val="00947BF6"/>
    <w:rsid w:val="00950D88"/>
    <w:rsid w:val="009550AF"/>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7D1F"/>
    <w:rsid w:val="009C0F36"/>
    <w:rsid w:val="009C1FE0"/>
    <w:rsid w:val="009C3911"/>
    <w:rsid w:val="009C475E"/>
    <w:rsid w:val="009D00E1"/>
    <w:rsid w:val="009D173F"/>
    <w:rsid w:val="009D196D"/>
    <w:rsid w:val="009D20D1"/>
    <w:rsid w:val="009D21E8"/>
    <w:rsid w:val="009D3592"/>
    <w:rsid w:val="009D439A"/>
    <w:rsid w:val="009D49E1"/>
    <w:rsid w:val="009D7163"/>
    <w:rsid w:val="009D71C1"/>
    <w:rsid w:val="009E1F10"/>
    <w:rsid w:val="009E5804"/>
    <w:rsid w:val="009E5B0D"/>
    <w:rsid w:val="009E774B"/>
    <w:rsid w:val="009F1D1A"/>
    <w:rsid w:val="009F343E"/>
    <w:rsid w:val="009F7FA4"/>
    <w:rsid w:val="00A00720"/>
    <w:rsid w:val="00A02B61"/>
    <w:rsid w:val="00A03E0A"/>
    <w:rsid w:val="00A04150"/>
    <w:rsid w:val="00A04488"/>
    <w:rsid w:val="00A04F89"/>
    <w:rsid w:val="00A05F5C"/>
    <w:rsid w:val="00A06A8B"/>
    <w:rsid w:val="00A07FA0"/>
    <w:rsid w:val="00A12791"/>
    <w:rsid w:val="00A12B78"/>
    <w:rsid w:val="00A13371"/>
    <w:rsid w:val="00A21175"/>
    <w:rsid w:val="00A22F86"/>
    <w:rsid w:val="00A2424C"/>
    <w:rsid w:val="00A24A4E"/>
    <w:rsid w:val="00A24F23"/>
    <w:rsid w:val="00A25030"/>
    <w:rsid w:val="00A25677"/>
    <w:rsid w:val="00A25839"/>
    <w:rsid w:val="00A25F79"/>
    <w:rsid w:val="00A26163"/>
    <w:rsid w:val="00A271DB"/>
    <w:rsid w:val="00A300D9"/>
    <w:rsid w:val="00A3066D"/>
    <w:rsid w:val="00A3151F"/>
    <w:rsid w:val="00A31CF2"/>
    <w:rsid w:val="00A32400"/>
    <w:rsid w:val="00A33713"/>
    <w:rsid w:val="00A341C7"/>
    <w:rsid w:val="00A3437E"/>
    <w:rsid w:val="00A3531D"/>
    <w:rsid w:val="00A409F2"/>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1DA5"/>
    <w:rsid w:val="00A62D76"/>
    <w:rsid w:val="00A62FA3"/>
    <w:rsid w:val="00A63C54"/>
    <w:rsid w:val="00A643ED"/>
    <w:rsid w:val="00A67130"/>
    <w:rsid w:val="00A6764C"/>
    <w:rsid w:val="00A71A34"/>
    <w:rsid w:val="00A71B9F"/>
    <w:rsid w:val="00A754E9"/>
    <w:rsid w:val="00A76590"/>
    <w:rsid w:val="00A77EE2"/>
    <w:rsid w:val="00A80235"/>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460E"/>
    <w:rsid w:val="00AA5BAE"/>
    <w:rsid w:val="00AA614C"/>
    <w:rsid w:val="00AA7272"/>
    <w:rsid w:val="00AB059B"/>
    <w:rsid w:val="00AB09BE"/>
    <w:rsid w:val="00AB1D17"/>
    <w:rsid w:val="00AB2D8A"/>
    <w:rsid w:val="00AB35A7"/>
    <w:rsid w:val="00AB38B8"/>
    <w:rsid w:val="00AB3B7A"/>
    <w:rsid w:val="00AC1037"/>
    <w:rsid w:val="00AC2E9D"/>
    <w:rsid w:val="00AC2EBE"/>
    <w:rsid w:val="00AC303E"/>
    <w:rsid w:val="00AC4026"/>
    <w:rsid w:val="00AC59D0"/>
    <w:rsid w:val="00AC64BA"/>
    <w:rsid w:val="00AD0CC6"/>
    <w:rsid w:val="00AD152C"/>
    <w:rsid w:val="00AD1918"/>
    <w:rsid w:val="00AD225F"/>
    <w:rsid w:val="00AD3880"/>
    <w:rsid w:val="00AD4E56"/>
    <w:rsid w:val="00AD541D"/>
    <w:rsid w:val="00AD55B0"/>
    <w:rsid w:val="00AD59FA"/>
    <w:rsid w:val="00AE0B63"/>
    <w:rsid w:val="00AE2DA9"/>
    <w:rsid w:val="00AE2FCC"/>
    <w:rsid w:val="00AF1D0D"/>
    <w:rsid w:val="00AF30B3"/>
    <w:rsid w:val="00AF3BF0"/>
    <w:rsid w:val="00AF6206"/>
    <w:rsid w:val="00AF6660"/>
    <w:rsid w:val="00B00F6F"/>
    <w:rsid w:val="00B01B36"/>
    <w:rsid w:val="00B03AB5"/>
    <w:rsid w:val="00B05F03"/>
    <w:rsid w:val="00B0606F"/>
    <w:rsid w:val="00B07248"/>
    <w:rsid w:val="00B10877"/>
    <w:rsid w:val="00B12875"/>
    <w:rsid w:val="00B13522"/>
    <w:rsid w:val="00B1421D"/>
    <w:rsid w:val="00B1497D"/>
    <w:rsid w:val="00B15FA8"/>
    <w:rsid w:val="00B225D9"/>
    <w:rsid w:val="00B2749B"/>
    <w:rsid w:val="00B27A55"/>
    <w:rsid w:val="00B30AF2"/>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7448"/>
    <w:rsid w:val="00B7141B"/>
    <w:rsid w:val="00B71666"/>
    <w:rsid w:val="00B72069"/>
    <w:rsid w:val="00B73C93"/>
    <w:rsid w:val="00B75BF5"/>
    <w:rsid w:val="00B75C23"/>
    <w:rsid w:val="00B75DB8"/>
    <w:rsid w:val="00B760EA"/>
    <w:rsid w:val="00B760FB"/>
    <w:rsid w:val="00B76418"/>
    <w:rsid w:val="00B80535"/>
    <w:rsid w:val="00B80B2A"/>
    <w:rsid w:val="00B80F40"/>
    <w:rsid w:val="00B823B5"/>
    <w:rsid w:val="00B82D73"/>
    <w:rsid w:val="00B83ECC"/>
    <w:rsid w:val="00B841CC"/>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6E97"/>
    <w:rsid w:val="00BB7F20"/>
    <w:rsid w:val="00BC1F23"/>
    <w:rsid w:val="00BC27C7"/>
    <w:rsid w:val="00BC4CEC"/>
    <w:rsid w:val="00BC580B"/>
    <w:rsid w:val="00BC706E"/>
    <w:rsid w:val="00BC7C93"/>
    <w:rsid w:val="00BD1749"/>
    <w:rsid w:val="00BD2C9B"/>
    <w:rsid w:val="00BD351A"/>
    <w:rsid w:val="00BE0369"/>
    <w:rsid w:val="00BE07A5"/>
    <w:rsid w:val="00BE09DF"/>
    <w:rsid w:val="00BE0D07"/>
    <w:rsid w:val="00BE127A"/>
    <w:rsid w:val="00BE1D2D"/>
    <w:rsid w:val="00BE1D6D"/>
    <w:rsid w:val="00BE24C3"/>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1A7C"/>
    <w:rsid w:val="00C060D6"/>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422"/>
    <w:rsid w:val="00C41188"/>
    <w:rsid w:val="00C430AC"/>
    <w:rsid w:val="00C4466E"/>
    <w:rsid w:val="00C459E5"/>
    <w:rsid w:val="00C47C5C"/>
    <w:rsid w:val="00C501A2"/>
    <w:rsid w:val="00C504D9"/>
    <w:rsid w:val="00C511CB"/>
    <w:rsid w:val="00C53CA7"/>
    <w:rsid w:val="00C5533D"/>
    <w:rsid w:val="00C553C4"/>
    <w:rsid w:val="00C56685"/>
    <w:rsid w:val="00C56E21"/>
    <w:rsid w:val="00C609E3"/>
    <w:rsid w:val="00C62126"/>
    <w:rsid w:val="00C63437"/>
    <w:rsid w:val="00C658A0"/>
    <w:rsid w:val="00C65CE5"/>
    <w:rsid w:val="00C6709F"/>
    <w:rsid w:val="00C67B08"/>
    <w:rsid w:val="00C70182"/>
    <w:rsid w:val="00C7073B"/>
    <w:rsid w:val="00C711B6"/>
    <w:rsid w:val="00C72B65"/>
    <w:rsid w:val="00C73715"/>
    <w:rsid w:val="00C73BC3"/>
    <w:rsid w:val="00C74F95"/>
    <w:rsid w:val="00C75DFE"/>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533A"/>
    <w:rsid w:val="00CB6F19"/>
    <w:rsid w:val="00CB7737"/>
    <w:rsid w:val="00CC0C67"/>
    <w:rsid w:val="00CC2481"/>
    <w:rsid w:val="00CC5784"/>
    <w:rsid w:val="00CC5DBD"/>
    <w:rsid w:val="00CC7515"/>
    <w:rsid w:val="00CC753F"/>
    <w:rsid w:val="00CD2ABD"/>
    <w:rsid w:val="00CD3AE6"/>
    <w:rsid w:val="00CD42B2"/>
    <w:rsid w:val="00CD4720"/>
    <w:rsid w:val="00CD6628"/>
    <w:rsid w:val="00CE056E"/>
    <w:rsid w:val="00CE2517"/>
    <w:rsid w:val="00CE2AAE"/>
    <w:rsid w:val="00CE46A1"/>
    <w:rsid w:val="00CE486D"/>
    <w:rsid w:val="00CE5851"/>
    <w:rsid w:val="00CE5DE7"/>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15E5D"/>
    <w:rsid w:val="00D2079E"/>
    <w:rsid w:val="00D20EF9"/>
    <w:rsid w:val="00D224F1"/>
    <w:rsid w:val="00D228BE"/>
    <w:rsid w:val="00D22F05"/>
    <w:rsid w:val="00D23CA9"/>
    <w:rsid w:val="00D25417"/>
    <w:rsid w:val="00D33096"/>
    <w:rsid w:val="00D35F7B"/>
    <w:rsid w:val="00D42955"/>
    <w:rsid w:val="00D42D7B"/>
    <w:rsid w:val="00D43BC0"/>
    <w:rsid w:val="00D43FDF"/>
    <w:rsid w:val="00D47B75"/>
    <w:rsid w:val="00D47D53"/>
    <w:rsid w:val="00D51034"/>
    <w:rsid w:val="00D51986"/>
    <w:rsid w:val="00D52D17"/>
    <w:rsid w:val="00D553B1"/>
    <w:rsid w:val="00D56D4F"/>
    <w:rsid w:val="00D56F58"/>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119"/>
    <w:rsid w:val="00DB367D"/>
    <w:rsid w:val="00DB54B2"/>
    <w:rsid w:val="00DB5C01"/>
    <w:rsid w:val="00DC160B"/>
    <w:rsid w:val="00DC1955"/>
    <w:rsid w:val="00DC3F51"/>
    <w:rsid w:val="00DC5549"/>
    <w:rsid w:val="00DC58E4"/>
    <w:rsid w:val="00DD0C9F"/>
    <w:rsid w:val="00DD0D39"/>
    <w:rsid w:val="00DD2E8B"/>
    <w:rsid w:val="00DD49D1"/>
    <w:rsid w:val="00DD64D8"/>
    <w:rsid w:val="00DD662F"/>
    <w:rsid w:val="00DE1548"/>
    <w:rsid w:val="00DE3186"/>
    <w:rsid w:val="00DE3251"/>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03E1"/>
    <w:rsid w:val="00E41863"/>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325E"/>
    <w:rsid w:val="00E84C11"/>
    <w:rsid w:val="00E8504B"/>
    <w:rsid w:val="00E85949"/>
    <w:rsid w:val="00E85A05"/>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C3002"/>
    <w:rsid w:val="00EC3663"/>
    <w:rsid w:val="00EC3D93"/>
    <w:rsid w:val="00ED3960"/>
    <w:rsid w:val="00ED3B50"/>
    <w:rsid w:val="00ED42D2"/>
    <w:rsid w:val="00ED699F"/>
    <w:rsid w:val="00ED69D0"/>
    <w:rsid w:val="00ED7329"/>
    <w:rsid w:val="00EE1883"/>
    <w:rsid w:val="00EE18FD"/>
    <w:rsid w:val="00EE22CF"/>
    <w:rsid w:val="00EE26B0"/>
    <w:rsid w:val="00EE3DE4"/>
    <w:rsid w:val="00EE6BDC"/>
    <w:rsid w:val="00EE7950"/>
    <w:rsid w:val="00EF2CAA"/>
    <w:rsid w:val="00EF393D"/>
    <w:rsid w:val="00EF420E"/>
    <w:rsid w:val="00F0115F"/>
    <w:rsid w:val="00F01CD8"/>
    <w:rsid w:val="00F0207E"/>
    <w:rsid w:val="00F03FB2"/>
    <w:rsid w:val="00F0526C"/>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55E"/>
    <w:rsid w:val="00F25F5B"/>
    <w:rsid w:val="00F2626D"/>
    <w:rsid w:val="00F269AD"/>
    <w:rsid w:val="00F27927"/>
    <w:rsid w:val="00F31B8A"/>
    <w:rsid w:val="00F32909"/>
    <w:rsid w:val="00F33FCC"/>
    <w:rsid w:val="00F359D6"/>
    <w:rsid w:val="00F36E24"/>
    <w:rsid w:val="00F40396"/>
    <w:rsid w:val="00F405C9"/>
    <w:rsid w:val="00F41E4C"/>
    <w:rsid w:val="00F42403"/>
    <w:rsid w:val="00F4595B"/>
    <w:rsid w:val="00F46116"/>
    <w:rsid w:val="00F47071"/>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80406"/>
    <w:rsid w:val="00F8052C"/>
    <w:rsid w:val="00F81860"/>
    <w:rsid w:val="00F823A8"/>
    <w:rsid w:val="00F84113"/>
    <w:rsid w:val="00F858F6"/>
    <w:rsid w:val="00F9005C"/>
    <w:rsid w:val="00F90422"/>
    <w:rsid w:val="00F90CCB"/>
    <w:rsid w:val="00F91068"/>
    <w:rsid w:val="00F93196"/>
    <w:rsid w:val="00F93362"/>
    <w:rsid w:val="00F945C6"/>
    <w:rsid w:val="00F94A5B"/>
    <w:rsid w:val="00F94CC0"/>
    <w:rsid w:val="00F95ECC"/>
    <w:rsid w:val="00F96A4B"/>
    <w:rsid w:val="00F97578"/>
    <w:rsid w:val="00FA2F1A"/>
    <w:rsid w:val="00FA458A"/>
    <w:rsid w:val="00FA46D4"/>
    <w:rsid w:val="00FA4E18"/>
    <w:rsid w:val="00FA67AA"/>
    <w:rsid w:val="00FB001D"/>
    <w:rsid w:val="00FB2140"/>
    <w:rsid w:val="00FB447F"/>
    <w:rsid w:val="00FB5345"/>
    <w:rsid w:val="00FB63CB"/>
    <w:rsid w:val="00FB67F8"/>
    <w:rsid w:val="00FC03ED"/>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134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ce"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117FAA7-EAE0-4F04-B579-175467B470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4</TotalTime>
  <Pages>7</Pages>
  <Words>2467</Words>
  <Characters>14064</Characters>
  <Application>Microsoft Office Word</Application>
  <DocSecurity>0</DocSecurity>
  <Lines>117</Lines>
  <Paragraphs>32</Paragraphs>
  <ScaleCrop>false</ScaleCrop>
  <Company/>
  <LinksUpToDate>false</LinksUpToDate>
  <CharactersWithSpaces>164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412</cp:revision>
  <cp:lastPrinted>2016-06-30T01:47:00Z</cp:lastPrinted>
  <dcterms:created xsi:type="dcterms:W3CDTF">2016-06-21T00:12:00Z</dcterms:created>
  <dcterms:modified xsi:type="dcterms:W3CDTF">2023-10-26T09:20:00Z</dcterms:modified>
</cp:coreProperties>
</file>